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2-12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sz="2000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4</Words>
  <Application>Microsoft Office PowerPoint</Application>
  <PresentationFormat>Widescreen</PresentationFormat>
  <Paragraphs>1312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7</cp:revision>
  <dcterms:created xsi:type="dcterms:W3CDTF">2019-11-07T15:31:23Z</dcterms:created>
  <dcterms:modified xsi:type="dcterms:W3CDTF">2022-12-05T13:39:44Z</dcterms:modified>
</cp:coreProperties>
</file>